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62" r:id="rId3"/>
    <p:sldId id="263" r:id="rId4"/>
    <p:sldId id="257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80" r:id="rId21"/>
    <p:sldId id="281" r:id="rId22"/>
    <p:sldId id="283" r:id="rId23"/>
    <p:sldId id="279" r:id="rId24"/>
    <p:sldId id="261" r:id="rId25"/>
    <p:sldId id="287" r:id="rId26"/>
    <p:sldId id="288" r:id="rId27"/>
    <p:sldId id="289" r:id="rId28"/>
    <p:sldId id="290" r:id="rId29"/>
    <p:sldId id="293" r:id="rId30"/>
    <p:sldId id="292" r:id="rId31"/>
    <p:sldId id="259" r:id="rId32"/>
    <p:sldId id="291" r:id="rId3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F8FF"/>
    <a:srgbClr val="0052D4"/>
    <a:srgbClr val="324F5C"/>
    <a:srgbClr val="253A43"/>
    <a:srgbClr val="5B9BD5"/>
    <a:srgbClr val="CCDC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 snapToGrid="0">
      <p:cViewPr varScale="1">
        <p:scale>
          <a:sx n="93" d="100"/>
          <a:sy n="93" d="100"/>
        </p:scale>
        <p:origin x="84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83B7D3-6A85-4CCD-9F4E-B3A047CFDA61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4E4A14-D0E8-450E-9B9B-520962862B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062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rgbClr val="CCDC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2189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37745" y="1959321"/>
            <a:ext cx="9144000" cy="923253"/>
          </a:xfrm>
        </p:spPr>
        <p:txBody>
          <a:bodyPr anchor="b">
            <a:normAutofit/>
          </a:bodyPr>
          <a:lstStyle>
            <a:lvl1pPr algn="l">
              <a:defRPr sz="4000" b="1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tr-TR" dirty="0" smtClean="0"/>
              <a:t>Cour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745" y="3313364"/>
            <a:ext cx="9144000" cy="1655762"/>
          </a:xfrm>
        </p:spPr>
        <p:txBody>
          <a:bodyPr>
            <a:normAutofit/>
          </a:bodyPr>
          <a:lstStyle>
            <a:lvl1pPr marL="0" indent="0" algn="l">
              <a:buNone/>
              <a:defRPr sz="35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dirty="0" smtClean="0"/>
              <a:t>Instructo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522288" y="6392863"/>
            <a:ext cx="4970462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Numerical Methods for Scientists and Engineers: With Pseudocodes</a:t>
            </a:r>
          </a:p>
        </p:txBody>
      </p:sp>
    </p:spTree>
    <p:extLst>
      <p:ext uri="{BB962C8B-B14F-4D97-AF65-F5344CB8AC3E}">
        <p14:creationId xmlns:p14="http://schemas.microsoft.com/office/powerpoint/2010/main" val="325624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27" b="14275"/>
          <a:stretch>
            <a:fillRect/>
          </a:stretch>
        </p:blipFill>
        <p:spPr bwMode="auto">
          <a:xfrm>
            <a:off x="565150" y="227013"/>
            <a:ext cx="5948363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Clr>
                <a:srgbClr val="0052D4"/>
              </a:buClr>
              <a:buSzPct val="115000"/>
              <a:buFont typeface="Wingdings" panose="05000000000000000000" pitchFamily="2" charset="2"/>
              <a:buChar char="§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360363" y="6308725"/>
            <a:ext cx="9175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411AA-F6A2-4E6E-B453-0AC455C1A3E4}" type="datetime1">
              <a:rPr lang="en-US" smtClean="0"/>
              <a:t>11/20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84363" y="6356350"/>
            <a:ext cx="72977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umerical Methods for Scientists and Engineers: With Pseudocod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60088" y="6316663"/>
            <a:ext cx="103346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F5FE5-9147-4A7F-88E3-4C64DD8E92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6615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500" b="1">
                <a:solidFill>
                  <a:srgbClr val="0052D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52F36-986D-47BA-BBE0-1F68AF42567C}" type="datetime1">
              <a:rPr lang="en-US" smtClean="0"/>
              <a:t>11/2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884363" y="6356350"/>
            <a:ext cx="72977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umerical Methods for Scientists and Engineers: With Pseudocod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091CCE-016C-4886-81EE-6C1290A4E0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086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957263"/>
            <a:ext cx="7191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38" y="97313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788" y="1014413"/>
            <a:ext cx="1978025" cy="504825"/>
          </a:xfrm>
          <a:prstGeom prst="rect">
            <a:avLst/>
          </a:prstGeom>
          <a:noFill/>
          <a:ln w="34925">
            <a:solidFill>
              <a:srgbClr val="0052D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88" y="-7938"/>
            <a:ext cx="10515600" cy="1118281"/>
          </a:xfrm>
        </p:spPr>
        <p:txBody>
          <a:bodyPr>
            <a:normAutofit/>
          </a:bodyPr>
          <a:lstStyle>
            <a:lvl1pPr>
              <a:defRPr sz="3500" b="1">
                <a:solidFill>
                  <a:srgbClr val="0052D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1886" y="1825625"/>
            <a:ext cx="5627914" cy="4351338"/>
          </a:xfrm>
        </p:spPr>
        <p:txBody>
          <a:bodyPr/>
          <a:lstStyle>
            <a:lvl1pPr marL="228600" indent="-228600">
              <a:buClr>
                <a:srgbClr val="0052D4"/>
              </a:buClr>
              <a:buSzPct val="120000"/>
              <a:buFont typeface="Wingdings" panose="05000000000000000000" pitchFamily="2" charset="2"/>
              <a:buChar char="ü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Font typeface="Wingdings" panose="05000000000000000000" pitchFamily="2" charset="2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 marL="228600" indent="-228600">
              <a:buClr>
                <a:srgbClr val="0052D4"/>
              </a:buClr>
              <a:buFont typeface="Wingdings 2" panose="05020102010507070707" pitchFamily="18" charset="2"/>
              <a:buChar char="V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DFE2EB-B823-4C0B-9959-2B87034747DE}" type="datetime1">
              <a:rPr lang="en-US" smtClean="0"/>
              <a:t>11/20/2024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84363" y="6356350"/>
            <a:ext cx="72977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umerical Methods for Scientists and Engineers: With Pseudocodes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2A8F2-9E6B-4E46-B355-6FA742810D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706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49288" y="-7938"/>
            <a:ext cx="10515600" cy="1325563"/>
          </a:xfrm>
        </p:spPr>
        <p:txBody>
          <a:bodyPr>
            <a:normAutofit/>
          </a:bodyPr>
          <a:lstStyle>
            <a:lvl1pPr>
              <a:defRPr sz="3500" b="1">
                <a:solidFill>
                  <a:srgbClr val="0052D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0F1F8-9BC2-4041-8DCF-8B4AC9CBE86E}" type="datetime1">
              <a:rPr lang="en-US" smtClean="0"/>
              <a:t>11/20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84363" y="6356350"/>
            <a:ext cx="72977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umerical Methods for Scientists and Engineers: With Pseudocod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504D13-501C-488E-80E7-BF1628C2D6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856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901238" cy="139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1982788"/>
            <a:ext cx="1381125" cy="81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884363" y="1982740"/>
            <a:ext cx="9793831" cy="1583420"/>
          </a:xfrm>
          <a:solidFill>
            <a:srgbClr val="F3F8FF"/>
          </a:solidFill>
          <a:ln w="38100">
            <a:solidFill>
              <a:srgbClr val="0052D4"/>
            </a:solidFill>
          </a:ln>
        </p:spPr>
        <p:txBody>
          <a:bodyPr/>
          <a:lstStyle>
            <a:lvl1pPr marL="180000" indent="0" algn="l">
              <a:lnSpc>
                <a:spcPct val="120000"/>
              </a:lnSpc>
              <a:spcBef>
                <a:spcPts val="1800"/>
              </a:spcBef>
              <a:spcAft>
                <a:spcPts val="1800"/>
              </a:spcAft>
              <a:buNone/>
              <a:defRPr sz="240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38EC-A5FC-485D-9E6C-1877E9AA87F9}" type="datetime1">
              <a:rPr lang="en-US" smtClean="0"/>
              <a:t>11/20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84363" y="6356350"/>
            <a:ext cx="72977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umerical Methods for Scientists and Engineers: With Pseudocodes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E540D9-99FF-4802-9894-08B8FC6846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922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217488"/>
            <a:ext cx="26701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49288" y="1661318"/>
            <a:ext cx="10898278" cy="4351338"/>
          </a:xfrm>
        </p:spPr>
        <p:txBody>
          <a:bodyPr/>
          <a:lstStyle>
            <a:lvl1pPr marL="228600" indent="-228600">
              <a:buClr>
                <a:srgbClr val="0052D4"/>
              </a:buClr>
              <a:buFont typeface="Wingdings" panose="05000000000000000000" pitchFamily="2" charset="2"/>
              <a:buChar char="q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A7391-93C1-4423-A085-1D2583171C32}" type="datetime1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84363" y="6356350"/>
            <a:ext cx="72977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umerical Methods for Scientists and Engineers: With Pseudocod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963FCC-17B8-477B-9851-EFDC285A09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684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500" b="1">
                <a:solidFill>
                  <a:srgbClr val="0052D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4F50D3-461F-4649-925C-10F5638BEA4B}" type="datetime1">
              <a:rPr lang="en-US" smtClean="0"/>
              <a:t>11/20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84363" y="6356350"/>
            <a:ext cx="72977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umerical Methods for Scientists and Engineers: With Pseudocod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5C881-778A-4D9A-A049-CF60F408B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3040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49288" y="-7938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49288" y="1485900"/>
            <a:ext cx="10879137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82575" y="6308725"/>
            <a:ext cx="9175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52D4"/>
                </a:solidFill>
                <a:latin typeface="+mn-lt"/>
              </a:defRPr>
            </a:lvl1pPr>
          </a:lstStyle>
          <a:p>
            <a:pPr>
              <a:defRPr/>
            </a:pPr>
            <a:fld id="{5FA52EBA-0E1E-4E5F-95F9-66EC69B7AB6D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98188" y="6307138"/>
            <a:ext cx="10334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52D4"/>
                </a:solidFill>
                <a:latin typeface="+mn-lt"/>
              </a:defRPr>
            </a:lvl1pPr>
          </a:lstStyle>
          <a:p>
            <a:pPr>
              <a:defRPr/>
            </a:pPr>
            <a:fld id="{D896135B-B368-454F-B66E-ED31AC1CF5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28738" y="6308725"/>
            <a:ext cx="7023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1">
                <a:solidFill>
                  <a:srgbClr val="0052D4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Numerical Methods for Scientists and Engineers: With Pseudocodes</a:t>
            </a:r>
          </a:p>
        </p:txBody>
      </p:sp>
      <p:pic>
        <p:nvPicPr>
          <p:cNvPr id="1031" name="Picture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3175"/>
            <a:ext cx="12192001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umerical Methods</a:t>
            </a:r>
            <a:endParaRPr lang="tr-TR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s and Accumulator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27149"/>
            <a:ext cx="7866667" cy="13809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48" r="50598"/>
          <a:stretch/>
        </p:blipFill>
        <p:spPr>
          <a:xfrm>
            <a:off x="8033988" y="1503156"/>
            <a:ext cx="3866465" cy="3600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083888" cy="365125"/>
          </a:xfrm>
        </p:spPr>
        <p:txBody>
          <a:bodyPr/>
          <a:lstStyle/>
          <a:p>
            <a:pPr>
              <a:defRPr/>
            </a:pPr>
            <a:fld id="{8737265F-BE24-4A9A-A876-405DC8B39188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93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s and Accumulator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20" t="1848" r="392"/>
          <a:stretch/>
        </p:blipFill>
        <p:spPr>
          <a:xfrm>
            <a:off x="8273628" y="1819665"/>
            <a:ext cx="3763617" cy="360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584" y="1521617"/>
            <a:ext cx="7800000" cy="23142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108" y="4039895"/>
            <a:ext cx="7790476" cy="230476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217452" cy="365125"/>
          </a:xfrm>
        </p:spPr>
        <p:txBody>
          <a:bodyPr/>
          <a:lstStyle/>
          <a:p>
            <a:pPr>
              <a:defRPr/>
            </a:pPr>
            <a:fld id="{A4B8D97A-4D97-458C-965E-EADC4AD60593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42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1884363" y="1908313"/>
            <a:ext cx="9793831" cy="2411895"/>
          </a:xfrm>
        </p:spPr>
        <p:txBody>
          <a:bodyPr/>
          <a:lstStyle/>
          <a:p>
            <a:r>
              <a:rPr lang="en-US" dirty="0"/>
              <a:t>In programming, the letters </a:t>
            </a:r>
            <a:r>
              <a:rPr lang="en-US" i="1" dirty="0" err="1" smtClean="0"/>
              <a:t>i</a:t>
            </a:r>
            <a:r>
              <a:rPr lang="en-US" i="1" dirty="0"/>
              <a:t>, j, k, m, </a:t>
            </a:r>
            <a:r>
              <a:rPr lang="en-US" i="1" dirty="0" smtClean="0"/>
              <a:t>n</a:t>
            </a:r>
            <a:r>
              <a:rPr lang="en-US" dirty="0" smtClean="0"/>
              <a:t>, </a:t>
            </a:r>
            <a:r>
              <a:rPr lang="en-US" dirty="0"/>
              <a:t>etc. are generally adopted as </a:t>
            </a:r>
            <a:r>
              <a:rPr lang="en-US" i="1" dirty="0" smtClean="0"/>
              <a:t>counter variables </a:t>
            </a:r>
            <a:r>
              <a:rPr lang="en-US" dirty="0"/>
              <a:t>because they are also used as index variables in </a:t>
            </a:r>
            <a:r>
              <a:rPr lang="en-US" dirty="0" smtClean="0"/>
              <a:t>mathematics. </a:t>
            </a:r>
            <a:r>
              <a:rPr lang="en-US" dirty="0"/>
              <a:t>Declare a counter variable as </a:t>
            </a:r>
            <a:r>
              <a:rPr lang="en-US" b="1" dirty="0" smtClean="0"/>
              <a:t>Integer</a:t>
            </a:r>
            <a:r>
              <a:rPr lang="en-US" dirty="0" smtClean="0"/>
              <a:t> </a:t>
            </a:r>
            <a:r>
              <a:rPr lang="en-US" dirty="0"/>
              <a:t>because it is operationally easier and faster to increase the value of an integer-type variabl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42522"/>
              </p:ext>
            </p:extLst>
          </p:nvPr>
        </p:nvGraphicFramePr>
        <p:xfrm>
          <a:off x="4803846" y="4320208"/>
          <a:ext cx="3743807" cy="149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3846" y="4320208"/>
                        <a:ext cx="3743807" cy="1497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166081" cy="365125"/>
          </a:xfrm>
        </p:spPr>
        <p:txBody>
          <a:bodyPr/>
          <a:lstStyle/>
          <a:p>
            <a:pPr>
              <a:defRPr/>
            </a:pPr>
            <a:fld id="{56F255DE-A17E-4E7A-9DCB-7F52388E66C9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E540D9-99FF-4802-9894-08B8FC6846D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655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88" y="-7938"/>
            <a:ext cx="9263338" cy="1325563"/>
          </a:xfrm>
        </p:spPr>
        <p:txBody>
          <a:bodyPr/>
          <a:lstStyle/>
          <a:p>
            <a:r>
              <a:rPr lang="en-US" dirty="0" smtClean="0"/>
              <a:t>PSEUDOCODES</a:t>
            </a:r>
            <a:r>
              <a:rPr lang="en-US" dirty="0"/>
              <a:t>, FUNCTION MODULES AND MODU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4427" y="1317625"/>
            <a:ext cx="6180289" cy="5105176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097239" cy="365125"/>
          </a:xfrm>
        </p:spPr>
        <p:txBody>
          <a:bodyPr/>
          <a:lstStyle/>
          <a:p>
            <a:pPr>
              <a:defRPr/>
            </a:pPr>
            <a:fld id="{04306867-B796-4269-BDE1-70C46A40C0D9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091CCE-016C-4886-81EE-6C1290A4E09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2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ar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360000" indent="-360000"/>
            <a:r>
              <a:rPr lang="en-US" sz="2400" dirty="0" smtClean="0"/>
              <a:t>A </a:t>
            </a:r>
            <a:r>
              <a:rPr lang="en-US" sz="2400" dirty="0"/>
              <a:t>module can be reused as many times as needed; </a:t>
            </a:r>
            <a:r>
              <a:rPr lang="en-US" sz="2400" dirty="0" smtClean="0"/>
              <a:t>program </a:t>
            </a:r>
            <a:r>
              <a:rPr lang="en-US" sz="2400" dirty="0"/>
              <a:t>complexity </a:t>
            </a:r>
            <a:r>
              <a:rPr lang="en-US" sz="2400" dirty="0" smtClean="0"/>
              <a:t>is reduced by </a:t>
            </a:r>
            <a:r>
              <a:rPr lang="en-US" sz="2400" dirty="0"/>
              <a:t>eliminating repetition of </a:t>
            </a:r>
            <a:r>
              <a:rPr lang="en-US" sz="2400" dirty="0" smtClean="0"/>
              <a:t>tasks;</a:t>
            </a:r>
            <a:endParaRPr lang="en-US" sz="2400" dirty="0"/>
          </a:p>
          <a:p>
            <a:pPr marL="360000" indent="-360000"/>
            <a:r>
              <a:rPr lang="en-US" sz="2400" dirty="0" smtClean="0"/>
              <a:t>It </a:t>
            </a:r>
            <a:r>
              <a:rPr lang="en-US" sz="2400" dirty="0"/>
              <a:t>makes reading and </a:t>
            </a:r>
            <a:r>
              <a:rPr lang="en-US" sz="2400" dirty="0" smtClean="0"/>
              <a:t>understanding </a:t>
            </a:r>
            <a:r>
              <a:rPr lang="en-US" sz="2400" dirty="0"/>
              <a:t>a code simpler and easier;</a:t>
            </a:r>
          </a:p>
          <a:p>
            <a:pPr marL="360000" indent="-360000"/>
            <a:r>
              <a:rPr lang="en-US" sz="2400" dirty="0"/>
              <a:t> </a:t>
            </a:r>
            <a:r>
              <a:rPr lang="en-US" sz="2400" dirty="0" smtClean="0"/>
              <a:t>Maintaining </a:t>
            </a:r>
            <a:r>
              <a:rPr lang="en-US" sz="2400" dirty="0"/>
              <a:t>or debugging codes is </a:t>
            </a:r>
            <a:r>
              <a:rPr lang="en-US" sz="2400" dirty="0" smtClean="0"/>
              <a:t>easier;</a:t>
            </a:r>
            <a:endParaRPr lang="en-US" sz="2400" dirty="0"/>
          </a:p>
          <a:p>
            <a:pPr marL="360000" indent="-360000"/>
            <a:r>
              <a:rPr lang="en-US" sz="2400" dirty="0" smtClean="0"/>
              <a:t>Software </a:t>
            </a:r>
            <a:r>
              <a:rPr lang="en-US" sz="2400" dirty="0"/>
              <a:t>development is </a:t>
            </a:r>
            <a:r>
              <a:rPr lang="en-US" sz="2400" dirty="0" smtClean="0"/>
              <a:t>easier</a:t>
            </a:r>
            <a:r>
              <a:rPr lang="en-US" sz="2400" b="1" dirty="0" smtClean="0"/>
              <a:t>;</a:t>
            </a:r>
            <a:endParaRPr lang="en-US" sz="2400" b="1" dirty="0"/>
          </a:p>
          <a:p>
            <a:pPr marL="360000" indent="-360000"/>
            <a:r>
              <a:rPr lang="en-US" sz="2400" dirty="0" smtClean="0"/>
              <a:t>A </a:t>
            </a:r>
            <a:r>
              <a:rPr lang="en-US" sz="2400" dirty="0"/>
              <a:t>module can also be used in </a:t>
            </a:r>
            <a:r>
              <a:rPr lang="en-US" sz="2400" dirty="0" smtClean="0"/>
              <a:t>other;</a:t>
            </a:r>
            <a:endParaRPr lang="en-US" sz="2400" dirty="0"/>
          </a:p>
          <a:p>
            <a:pPr marL="360000" indent="-360000"/>
            <a:r>
              <a:rPr lang="en-US" sz="2400" dirty="0" smtClean="0"/>
              <a:t>Having </a:t>
            </a:r>
            <a:r>
              <a:rPr lang="en-US" sz="2400" dirty="0"/>
              <a:t>a library of modules that work </a:t>
            </a:r>
            <a:r>
              <a:rPr lang="en-US" sz="2400" dirty="0" smtClean="0"/>
              <a:t>reduces the </a:t>
            </a:r>
            <a:r>
              <a:rPr lang="en-US" sz="2400" dirty="0"/>
              <a:t>project completion tim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60000" indent="-360000"/>
            <a:r>
              <a:rPr lang="en-US" sz="2400" dirty="0" smtClean="0"/>
              <a:t>Modular </a:t>
            </a:r>
            <a:r>
              <a:rPr lang="en-US" sz="2400" dirty="0"/>
              <a:t>programming may require extra time </a:t>
            </a:r>
            <a:r>
              <a:rPr lang="en-US" sz="2400" dirty="0" smtClean="0"/>
              <a:t>and/or </a:t>
            </a:r>
            <a:r>
              <a:rPr lang="en-US" sz="2400" dirty="0"/>
              <a:t>budget for the program </a:t>
            </a:r>
            <a:r>
              <a:rPr lang="en-US" sz="2400" dirty="0" smtClean="0"/>
              <a:t>development;</a:t>
            </a:r>
            <a:endParaRPr lang="en-US" sz="2400" dirty="0"/>
          </a:p>
          <a:p>
            <a:pPr marL="360000" indent="-360000"/>
            <a:r>
              <a:rPr lang="en-US" sz="2400" dirty="0" smtClean="0"/>
              <a:t>It </a:t>
            </a:r>
            <a:r>
              <a:rPr lang="en-US" sz="2400" dirty="0"/>
              <a:t>is a critical, yet cumbersome, task to prepare “complete and detailed documentation” for each module, which is communicated between the design teams;</a:t>
            </a:r>
          </a:p>
          <a:p>
            <a:pPr marL="360000" indent="-360000"/>
            <a:r>
              <a:rPr lang="en-US" sz="2400" dirty="0" smtClean="0"/>
              <a:t>Preparing </a:t>
            </a:r>
            <a:r>
              <a:rPr lang="en-US" sz="2400" dirty="0"/>
              <a:t>a collection of modules can be a challenging task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309919" cy="365125"/>
          </a:xfrm>
        </p:spPr>
        <p:txBody>
          <a:bodyPr/>
          <a:lstStyle/>
          <a:p>
            <a:pPr>
              <a:defRPr/>
            </a:pPr>
            <a:fld id="{4CD4DE84-FB05-4089-92E1-B80391C336E9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72A8F2-9E6B-4E46-B355-6FA742810D9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149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-Function Modu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741" y="1436895"/>
            <a:ext cx="7884000" cy="4944987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248147" cy="365125"/>
          </a:xfrm>
        </p:spPr>
        <p:txBody>
          <a:bodyPr/>
          <a:lstStyle/>
          <a:p>
            <a:pPr>
              <a:defRPr/>
            </a:pPr>
            <a:fld id="{49CC19E7-BC0C-44D4-A515-E0061047D371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539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-Recursive Function Modu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4317" y="1715205"/>
            <a:ext cx="8568000" cy="470215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A08F20-F5B7-4BF1-9A6A-EFD884E5296E}" type="datetime1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40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-Modu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7451" y="1317625"/>
            <a:ext cx="8568000" cy="535286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637DD3-E8FC-4EF4-B1EB-784F322D8DE8}" type="datetime1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668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PS FOR EFFICIENT PROGRAMMING</a:t>
            </a:r>
            <a:endParaRPr lang="en-US" dirty="0"/>
          </a:p>
        </p:txBody>
      </p:sp>
      <p:sp>
        <p:nvSpPr>
          <p:cNvPr id="3" name="Content Placeholder 1"/>
          <p:cNvSpPr txBox="1">
            <a:spLocks/>
          </p:cNvSpPr>
          <p:nvPr/>
        </p:nvSpPr>
        <p:spPr>
          <a:xfrm>
            <a:off x="649288" y="1895791"/>
            <a:ext cx="11238928" cy="4200209"/>
          </a:xfrm>
          <a:prstGeom prst="rect">
            <a:avLst/>
          </a:prstGeom>
        </p:spPr>
        <p:txBody>
          <a:bodyPr/>
          <a:lstStyle>
            <a:lvl1pPr marL="228600" indent="-22860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ts val="2400"/>
              </a:spcBef>
              <a:buClr>
                <a:srgbClr val="0052D4"/>
              </a:buClr>
              <a:buFont typeface="+mj-lt"/>
              <a:buAutoNum type="arabicParenR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ak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your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  <a:p>
            <a:pPr marL="514350" indent="-514350">
              <a:spcBef>
                <a:spcPts val="2400"/>
              </a:spcBef>
              <a:buClr>
                <a:srgbClr val="0052D4"/>
              </a:buClr>
              <a:buFont typeface="+mj-lt"/>
              <a:buAutoNum type="arabicParenR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stablish a </a:t>
            </a:r>
            <a:r>
              <a:rPr lang="en-US" i="1" dirty="0" smtClean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st </a:t>
            </a:r>
            <a:r>
              <a:rPr lang="en-US" i="1" dirty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i="1" dirty="0" smtClean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each program or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odule</a:t>
            </a:r>
          </a:p>
          <a:p>
            <a:pPr marL="514350" indent="-514350">
              <a:spcBef>
                <a:spcPts val="2400"/>
              </a:spcBef>
              <a:buClr>
                <a:srgbClr val="0052D4"/>
              </a:buClr>
              <a:buFont typeface="+mj-lt"/>
              <a:buAutoNum type="arabicParenR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cho all input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ariables</a:t>
            </a:r>
          </a:p>
          <a:p>
            <a:pPr marL="514350" indent="-514350">
              <a:spcBef>
                <a:spcPts val="2400"/>
              </a:spcBef>
              <a:buClr>
                <a:srgbClr val="0052D4"/>
              </a:buClr>
              <a:buFont typeface="+mj-lt"/>
              <a:buAutoNum type="arabicParenR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plit large programs' tasks into smaller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ub-programs</a:t>
            </a:r>
          </a:p>
          <a:p>
            <a:pPr marL="514350" indent="-514350">
              <a:spcBef>
                <a:spcPts val="2400"/>
              </a:spcBef>
              <a:buClr>
                <a:srgbClr val="0052D4"/>
              </a:buClr>
              <a:buFont typeface="+mj-lt"/>
              <a:buAutoNum type="arabicParenR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sign programs to reduce memory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equirements</a:t>
            </a:r>
          </a:p>
          <a:p>
            <a:pPr marL="514350" indent="-514350">
              <a:spcBef>
                <a:spcPts val="2400"/>
              </a:spcBef>
              <a:buClr>
                <a:srgbClr val="0052D4"/>
              </a:buClr>
              <a:buFont typeface="+mj-lt"/>
              <a:buAutoNum type="arabicParenR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sign programs to reduc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p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tim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186629" cy="365125"/>
          </a:xfrm>
        </p:spPr>
        <p:txBody>
          <a:bodyPr/>
          <a:lstStyle/>
          <a:p>
            <a:pPr>
              <a:defRPr/>
            </a:pPr>
            <a:fld id="{666006D1-C0B1-44F8-83C0-537E65C83108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17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pu</a:t>
            </a:r>
            <a:r>
              <a:rPr lang="en-US" dirty="0" smtClean="0"/>
              <a:t>-time reduction measur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938" y="1718650"/>
            <a:ext cx="5942857" cy="8476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938" y="2725347"/>
            <a:ext cx="5971429" cy="142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938" y="4511943"/>
            <a:ext cx="7476190" cy="1342857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268823" cy="365125"/>
          </a:xfrm>
        </p:spPr>
        <p:txBody>
          <a:bodyPr/>
          <a:lstStyle/>
          <a:p>
            <a:pPr>
              <a:defRPr/>
            </a:pPr>
            <a:fld id="{4950C40F-6002-4BC0-A43C-F6DC5590B7A0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5C881-778A-4D9A-A049-CF60F408BCF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96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6758" y="1443370"/>
            <a:ext cx="10879137" cy="4351338"/>
          </a:xfrm>
        </p:spPr>
        <p:txBody>
          <a:bodyPr/>
          <a:lstStyle/>
          <a:p>
            <a:r>
              <a:rPr lang="en-US" dirty="0" smtClean="0"/>
              <a:t>state the purpose and benefits of numerical methods</a:t>
            </a:r>
          </a:p>
          <a:p>
            <a:r>
              <a:rPr lang="en-US" dirty="0" smtClean="0"/>
              <a:t>read and apply pseudocode conventions;</a:t>
            </a:r>
          </a:p>
          <a:p>
            <a:r>
              <a:rPr lang="en-US" dirty="0" smtClean="0"/>
              <a:t>understand how numerical data is managed in computers; </a:t>
            </a:r>
          </a:p>
          <a:p>
            <a:r>
              <a:rPr lang="en-US" dirty="0" smtClean="0"/>
              <a:t>define absolute/relative errors and use them in error reporting;</a:t>
            </a:r>
          </a:p>
          <a:p>
            <a:r>
              <a:rPr lang="en-US" dirty="0" smtClean="0"/>
              <a:t>understand and apply the error propagation formula </a:t>
            </a:r>
            <a:r>
              <a:rPr lang="en-US" dirty="0"/>
              <a:t>error </a:t>
            </a:r>
            <a:r>
              <a:rPr lang="en-US" dirty="0" smtClean="0"/>
              <a:t>analysis;</a:t>
            </a:r>
          </a:p>
          <a:p>
            <a:r>
              <a:rPr lang="en-US" dirty="0" smtClean="0"/>
              <a:t>realize the computer representation of numbers in different bases;</a:t>
            </a:r>
          </a:p>
          <a:p>
            <a:r>
              <a:rPr lang="en-US" dirty="0" smtClean="0"/>
              <a:t>distinguish the difference between chopping and rounding;</a:t>
            </a:r>
          </a:p>
          <a:p>
            <a:r>
              <a:rPr lang="en-US" dirty="0" smtClean="0"/>
              <a:t>determine and apply the concept of significant digits; </a:t>
            </a:r>
          </a:p>
          <a:p>
            <a:r>
              <a:rPr lang="en-US" dirty="0"/>
              <a:t>state the difference between accuracy and precision; 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60363" y="6308725"/>
            <a:ext cx="1129390" cy="365125"/>
          </a:xfrm>
        </p:spPr>
        <p:txBody>
          <a:bodyPr/>
          <a:lstStyle/>
          <a:p>
            <a:pPr>
              <a:defRPr/>
            </a:pPr>
            <a:fld id="{E4B53166-8471-47F5-BB33-D02D873A94FC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4F5FE5-9147-4A7F-88E3-4C64DD8E92A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60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1884363" y="1982740"/>
            <a:ext cx="9793831" cy="1940674"/>
          </a:xfrm>
        </p:spPr>
        <p:txBody>
          <a:bodyPr/>
          <a:lstStyle/>
          <a:p>
            <a:r>
              <a:rPr lang="en-US" dirty="0"/>
              <a:t>Minimize the number of conditional constructs and indefinite loop constructs due to the </a:t>
            </a:r>
            <a:r>
              <a:rPr lang="en-US" dirty="0" err="1"/>
              <a:t>cpu</a:t>
            </a:r>
            <a:r>
              <a:rPr lang="en-US" dirty="0"/>
              <a:t>-time devoted to the evaluation of the logical expressions. In this regard, </a:t>
            </a:r>
            <a:r>
              <a:rPr lang="en-US" b="1" dirty="0"/>
              <a:t>For</a:t>
            </a:r>
            <a:r>
              <a:rPr lang="en-US" dirty="0"/>
              <a:t>-constructs are faster than </a:t>
            </a:r>
            <a:r>
              <a:rPr lang="en-US" b="1" dirty="0"/>
              <a:t>While</a:t>
            </a:r>
            <a:r>
              <a:rPr lang="en-US" dirty="0"/>
              <a:t>- or </a:t>
            </a:r>
            <a:r>
              <a:rPr lang="en-US" b="1" dirty="0"/>
              <a:t>Repeat-Until</a:t>
            </a:r>
            <a:r>
              <a:rPr lang="en-US" dirty="0"/>
              <a:t> constructs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186629" cy="365125"/>
          </a:xfrm>
        </p:spPr>
        <p:txBody>
          <a:bodyPr/>
          <a:lstStyle/>
          <a:p>
            <a:pPr>
              <a:defRPr/>
            </a:pPr>
            <a:fld id="{E744F542-8167-4F4A-AC15-A55BF1022F64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E540D9-99FF-4802-9894-08B8FC6846D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84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DEFINITIONS AND SOURC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F </a:t>
            </a:r>
            <a:r>
              <a:rPr lang="en-US" dirty="0"/>
              <a:t>ERROR</a:t>
            </a:r>
          </a:p>
        </p:txBody>
      </p:sp>
      <p:sp>
        <p:nvSpPr>
          <p:cNvPr id="3" name="Content Placeholder 1"/>
          <p:cNvSpPr txBox="1">
            <a:spLocks/>
          </p:cNvSpPr>
          <p:nvPr/>
        </p:nvSpPr>
        <p:spPr>
          <a:xfrm>
            <a:off x="564227" y="2873986"/>
            <a:ext cx="11238928" cy="4200209"/>
          </a:xfrm>
          <a:prstGeom prst="rect">
            <a:avLst/>
          </a:prstGeom>
        </p:spPr>
        <p:txBody>
          <a:bodyPr/>
          <a:lstStyle>
            <a:lvl1pPr marL="228600" indent="-22860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ts val="2400"/>
              </a:spcBef>
              <a:buClr>
                <a:srgbClr val="0052D4"/>
              </a:buClr>
              <a:buFont typeface="+mj-lt"/>
              <a:buAutoNum type="arabicParenR"/>
            </a:pPr>
            <a:r>
              <a:rPr lang="en-US" sz="3300" dirty="0">
                <a:latin typeface="Arial" panose="020B0604020202020204" pitchFamily="34" charset="0"/>
                <a:cs typeface="Arial" panose="020B0604020202020204" pitchFamily="34" charset="0"/>
              </a:rPr>
              <a:t>Modelling </a:t>
            </a:r>
            <a:r>
              <a:rPr lang="en-US" sz="3300" dirty="0" smtClean="0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</a:p>
          <a:p>
            <a:pPr marL="514350" indent="-514350">
              <a:spcBef>
                <a:spcPts val="2400"/>
              </a:spcBef>
              <a:buClr>
                <a:srgbClr val="0052D4"/>
              </a:buClr>
              <a:buFont typeface="+mj-lt"/>
              <a:buAutoNum type="arabicParenR"/>
            </a:pPr>
            <a:r>
              <a:rPr lang="en-US" sz="3300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al Error</a:t>
            </a:r>
          </a:p>
          <a:p>
            <a:pPr marL="514350" indent="-514350">
              <a:spcBef>
                <a:spcPts val="2400"/>
              </a:spcBef>
              <a:buClr>
                <a:srgbClr val="0052D4"/>
              </a:buClr>
              <a:buFont typeface="+mj-lt"/>
              <a:buAutoNum type="arabicParenR"/>
            </a:pPr>
            <a:r>
              <a:rPr lang="en-US" sz="3300" dirty="0" smtClean="0">
                <a:latin typeface="Arial" panose="020B0604020202020204" pitchFamily="34" charset="0"/>
                <a:cs typeface="Arial" panose="020B0604020202020204" pitchFamily="34" charset="0"/>
              </a:rPr>
              <a:t>Numerical Error</a:t>
            </a:r>
          </a:p>
          <a:p>
            <a:pPr marL="0" indent="0">
              <a:spcBef>
                <a:spcPts val="2400"/>
              </a:spcBef>
              <a:buClr>
                <a:srgbClr val="0052D4"/>
              </a:buClr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279097" cy="365125"/>
          </a:xfrm>
        </p:spPr>
        <p:txBody>
          <a:bodyPr/>
          <a:lstStyle/>
          <a:p>
            <a:pPr>
              <a:defRPr/>
            </a:pPr>
            <a:fld id="{C425F9EA-4244-431A-8246-C31477288200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97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ERROR, ACCURACY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/>
              <a:t>PRECIS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821" y="1438506"/>
            <a:ext cx="8245640" cy="385134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49288" y="5410731"/>
            <a:ext cx="103873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gure 1.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(a) Accuracy-low, Precision-low, Bias present (on the east of the target); 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Accuracy-high, precision-low (No bias), 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) Accuracy-low, Precision-high, Bias present (on the SW of the target), 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) Accuracy-high, Precision-high (No Bias)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225246" cy="365125"/>
          </a:xfrm>
        </p:spPr>
        <p:txBody>
          <a:bodyPr/>
          <a:lstStyle/>
          <a:p>
            <a:pPr>
              <a:defRPr/>
            </a:pPr>
            <a:fld id="{E13A1D94-66CF-4500-AB9C-16FE8076CD3D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472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AGATION OF ERRO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4959" y="1437245"/>
            <a:ext cx="6768000" cy="5028397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073614" cy="365125"/>
          </a:xfrm>
        </p:spPr>
        <p:txBody>
          <a:bodyPr/>
          <a:lstStyle/>
          <a:p>
            <a:pPr>
              <a:defRPr/>
            </a:pPr>
            <a:fld id="{92E1141A-841E-4428-97B5-3ADB57A4C223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5C881-778A-4D9A-A049-CF60F408BCF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84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/Double-Precis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650" y="2029174"/>
            <a:ext cx="8980952" cy="329523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124985" cy="365125"/>
          </a:xfrm>
        </p:spPr>
        <p:txBody>
          <a:bodyPr/>
          <a:lstStyle/>
          <a:p>
            <a:pPr>
              <a:defRPr/>
            </a:pPr>
            <a:fld id="{9184BD27-5C80-4261-B18E-430E4875CE13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5C881-778A-4D9A-A049-CF60F408BCF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139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945" y="1415266"/>
            <a:ext cx="9514286" cy="2914286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094162" cy="365125"/>
          </a:xfrm>
        </p:spPr>
        <p:txBody>
          <a:bodyPr/>
          <a:lstStyle/>
          <a:p>
            <a:pPr>
              <a:defRPr/>
            </a:pPr>
            <a:fld id="{3633BFCC-3F6A-42DE-8978-549639388FB1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5C881-778A-4D9A-A049-CF60F408BCF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30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1884363" y="1982739"/>
            <a:ext cx="9793831" cy="2032669"/>
          </a:xfrm>
        </p:spPr>
        <p:txBody>
          <a:bodyPr/>
          <a:lstStyle/>
          <a:p>
            <a:r>
              <a:rPr lang="en-US" dirty="0"/>
              <a:t>Utilizing the machine epsilon, ϵ</a:t>
            </a:r>
            <a:r>
              <a:rPr lang="en-US" baseline="-25000" dirty="0"/>
              <a:t>m</a:t>
            </a:r>
            <a:r>
              <a:rPr lang="en-US" dirty="0"/>
              <a:t>, in computer programs makes the programs portable, i.e., machine-independent. In other words, the programs become </a:t>
            </a:r>
            <a:r>
              <a:rPr lang="en-US" dirty="0" smtClean="0"/>
              <a:t>independent </a:t>
            </a:r>
            <a:r>
              <a:rPr lang="en-US" dirty="0"/>
              <a:t>of the computer hardware or systems for which they </a:t>
            </a:r>
            <a:r>
              <a:rPr lang="en-US" dirty="0" smtClean="0"/>
              <a:t>were designed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227726" cy="365125"/>
          </a:xfrm>
        </p:spPr>
        <p:txBody>
          <a:bodyPr/>
          <a:lstStyle/>
          <a:p>
            <a:pPr>
              <a:defRPr/>
            </a:pPr>
            <a:fld id="{D21DE703-CE4C-4D6C-9E7A-4CCD7C680C67}" type="datetime1">
              <a:rPr lang="en-US" smtClean="0"/>
              <a:t>11/2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E540D9-99FF-4802-9894-08B8FC6846D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22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more prudent approach is to base an equality test on the relative error, </a:t>
            </a:r>
            <a:r>
              <a:rPr lang="en-US" dirty="0" smtClean="0"/>
              <a:t>                            , </a:t>
            </a:r>
            <a:r>
              <a:rPr lang="en-US" dirty="0"/>
              <a:t>rather than absolute error, especially when dealing with very small or very large numbers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97767"/>
              </p:ext>
            </p:extLst>
          </p:nvPr>
        </p:nvGraphicFramePr>
        <p:xfrm>
          <a:off x="2916000" y="2412000"/>
          <a:ext cx="23256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000" y="2412000"/>
                        <a:ext cx="2325600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145533" cy="365125"/>
          </a:xfrm>
        </p:spPr>
        <p:txBody>
          <a:bodyPr/>
          <a:lstStyle/>
          <a:p>
            <a:pPr>
              <a:defRPr/>
            </a:pPr>
            <a:fld id="{E706D9B3-ACBA-485C-B54C-5930FBD5E82A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E540D9-99FF-4802-9894-08B8FC6846D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28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NDING-OFF AND CHOPP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24636"/>
              </p:ext>
            </p:extLst>
          </p:nvPr>
        </p:nvGraphicFramePr>
        <p:xfrm>
          <a:off x="1161982" y="2185228"/>
          <a:ext cx="78962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4559040" imgH="1002960" progId="Equation.DSMT4">
                  <p:embed/>
                </p:oleObj>
              </mc:Choice>
              <mc:Fallback>
                <p:oleObj name="Equation" r:id="rId3" imgW="4559040" imgH="1002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1982" y="2185228"/>
                        <a:ext cx="7896225" cy="173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238000" cy="365125"/>
          </a:xfrm>
        </p:spPr>
        <p:txBody>
          <a:bodyPr/>
          <a:lstStyle/>
          <a:p>
            <a:pPr>
              <a:defRPr/>
            </a:pPr>
            <a:fld id="{894343AA-F3BC-4850-A569-8557F92F9178}" type="datetime1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5C881-778A-4D9A-A049-CF60F408BCF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614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Digits</a:t>
            </a:r>
          </a:p>
        </p:txBody>
      </p:sp>
      <p:sp>
        <p:nvSpPr>
          <p:cNvPr id="3" name="Content Placeholder 1"/>
          <p:cNvSpPr txBox="1">
            <a:spLocks/>
          </p:cNvSpPr>
          <p:nvPr/>
        </p:nvSpPr>
        <p:spPr>
          <a:xfrm>
            <a:off x="494024" y="1443410"/>
            <a:ext cx="11472690" cy="4901608"/>
          </a:xfrm>
          <a:prstGeom prst="rect">
            <a:avLst/>
          </a:prstGeom>
        </p:spPr>
        <p:txBody>
          <a:bodyPr/>
          <a:lstStyle>
            <a:lvl1pPr marL="228600" indent="-22860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>
              <a:buClr>
                <a:srgbClr val="0052D4"/>
              </a:buClr>
              <a:buFont typeface="Wingdings" panose="05000000000000000000" pitchFamily="2" charset="2"/>
              <a:buChar char="v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ll </a:t>
            </a:r>
            <a:r>
              <a:rPr lang="en-US" sz="2400" dirty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zero digit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, 2,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…,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9 are significant; e.g., 123 and 1.234 have, respectively, three and four significant digits;</a:t>
            </a:r>
          </a:p>
          <a:p>
            <a:pPr marL="360000" indent="-360000">
              <a:buClr>
                <a:srgbClr val="0052D4"/>
              </a:buClr>
              <a:buFont typeface="Wingdings" panose="05000000000000000000" pitchFamily="2" charset="2"/>
              <a:buChar char="v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Zero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tween </a:t>
            </a:r>
            <a:r>
              <a:rPr lang="en-US" sz="2400" dirty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y two non-zero digit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 significant; e.g., 102 and 1.02 have three significant figures, while 12.003 has five significant digits;</a:t>
            </a:r>
          </a:p>
          <a:p>
            <a:pPr marL="360000" indent="-360000">
              <a:buClr>
                <a:srgbClr val="0052D4"/>
              </a:buClr>
              <a:buFont typeface="Wingdings" panose="05000000000000000000" pitchFamily="2" charset="2"/>
              <a:buChar char="v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Zero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the </a:t>
            </a:r>
            <a:r>
              <a:rPr lang="en-US" sz="2400" dirty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ft of the first non-zero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git in a number are </a:t>
            </a:r>
            <a:r>
              <a:rPr lang="en-US" sz="2400" i="1" dirty="0" smtClean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gnificant; e.g., 0.01, 0.012, 0.00123, and 0.01234 have one, two, three, and four significant digits, respectively;</a:t>
            </a:r>
          </a:p>
          <a:p>
            <a:pPr marL="360000" indent="-360000">
              <a:buClr>
                <a:srgbClr val="0052D4"/>
              </a:buClr>
              <a:buFont typeface="Wingdings" panose="05000000000000000000" pitchFamily="2" charset="2"/>
              <a:buChar char="v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Zero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the </a:t>
            </a:r>
            <a:r>
              <a:rPr lang="en-US" sz="2400" dirty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ht of the last non-zero digi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umber (i.e., trailing zeros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a decimal point are significant; e.g., 1.30 and 123.000 have, respectively, three, and six significant digits;</a:t>
            </a:r>
          </a:p>
          <a:p>
            <a:pPr marL="360000" indent="-360000">
              <a:buClr>
                <a:srgbClr val="0052D4"/>
              </a:buClr>
              <a:buFont typeface="Wingdings" panose="05000000000000000000" pitchFamily="2" charset="2"/>
              <a:buChar char="v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gnificance of trailing zeros in an integer depends on the measurement; e.g., 12300 is ambiguous, but it becomes more meaningful when expressed as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.23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hree-significant digits),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.230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four significant digits), or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.230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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ve significant digits)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892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cuss </a:t>
            </a:r>
            <a:r>
              <a:rPr lang="en-US" dirty="0"/>
              <a:t>the effects of rounding on floating-point arithmetic operations; </a:t>
            </a:r>
            <a:endParaRPr lang="en-US" dirty="0" smtClean="0"/>
          </a:p>
          <a:p>
            <a:r>
              <a:rPr lang="en-US" dirty="0" smtClean="0"/>
              <a:t>understand </a:t>
            </a:r>
            <a:r>
              <a:rPr lang="en-US" dirty="0"/>
              <a:t>the concept of loss of significance and how to avoid it; </a:t>
            </a:r>
            <a:endParaRPr lang="en-US" dirty="0" smtClean="0"/>
          </a:p>
          <a:p>
            <a:r>
              <a:rPr lang="en-US" dirty="0" smtClean="0"/>
              <a:t>determine </a:t>
            </a:r>
            <a:r>
              <a:rPr lang="en-US" dirty="0"/>
              <a:t>the convergence rate of sequences; </a:t>
            </a:r>
            <a:endParaRPr lang="en-US" dirty="0" smtClean="0"/>
          </a:p>
          <a:p>
            <a:r>
              <a:rPr lang="en-US" dirty="0" smtClean="0"/>
              <a:t>explain </a:t>
            </a:r>
            <a:r>
              <a:rPr lang="en-US" dirty="0"/>
              <a:t>the significance of the condition of a problem and the stability of a method; </a:t>
            </a:r>
            <a:endParaRPr lang="en-US" dirty="0" smtClean="0"/>
          </a:p>
          <a:p>
            <a:r>
              <a:rPr lang="en-US" dirty="0" smtClean="0"/>
              <a:t>determine </a:t>
            </a:r>
            <a:r>
              <a:rPr lang="en-US" dirty="0"/>
              <a:t>the truncation error of a series approximation; </a:t>
            </a:r>
            <a:endParaRPr lang="en-US" dirty="0" smtClean="0"/>
          </a:p>
          <a:p>
            <a:r>
              <a:rPr lang="en-US" dirty="0" smtClean="0"/>
              <a:t>apply </a:t>
            </a:r>
            <a:r>
              <a:rPr lang="en-US" dirty="0"/>
              <a:t>the mean value theorems to practical problems; </a:t>
            </a:r>
            <a:endParaRPr lang="en-US" dirty="0" smtClean="0"/>
          </a:p>
          <a:p>
            <a:r>
              <a:rPr lang="en-US" dirty="0" smtClean="0"/>
              <a:t>investigate </a:t>
            </a:r>
            <a:r>
              <a:rPr lang="en-US" dirty="0"/>
              <a:t>and identify the truncation error of a positive and alternating series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60363" y="6308725"/>
            <a:ext cx="1108841" cy="365125"/>
          </a:xfrm>
        </p:spPr>
        <p:txBody>
          <a:bodyPr/>
          <a:lstStyle/>
          <a:p>
            <a:pPr>
              <a:defRPr/>
            </a:pPr>
            <a:fld id="{05148C68-FD7E-4125-8D8E-B0484C891587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4F5FE5-9147-4A7F-88E3-4C64DD8E92A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84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ating-point Number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9140" y="1394445"/>
            <a:ext cx="9619048" cy="496190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8275" y="6356350"/>
            <a:ext cx="1186629" cy="365125"/>
          </a:xfrm>
        </p:spPr>
        <p:txBody>
          <a:bodyPr/>
          <a:lstStyle/>
          <a:p>
            <a:pPr>
              <a:defRPr/>
            </a:pPr>
            <a:fld id="{6CFD4E9F-99AC-4A0C-9CD9-F7E77A7EF170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09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NDING-OFF AND CHOPP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390" y="2250059"/>
            <a:ext cx="10058400" cy="252058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104436" cy="365125"/>
          </a:xfrm>
        </p:spPr>
        <p:txBody>
          <a:bodyPr/>
          <a:lstStyle/>
          <a:p>
            <a:pPr>
              <a:defRPr/>
            </a:pPr>
            <a:fld id="{956B707E-3F39-482F-A0AF-1EE8B7284376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5C881-778A-4D9A-A049-CF60F408BCF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77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76" y="2497550"/>
            <a:ext cx="4392000" cy="280158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7378" y="1888507"/>
            <a:ext cx="6876000" cy="3721424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176355" cy="365125"/>
          </a:xfrm>
        </p:spPr>
        <p:txBody>
          <a:bodyPr/>
          <a:lstStyle/>
          <a:p>
            <a:pPr>
              <a:defRPr/>
            </a:pPr>
            <a:fld id="{59DC9D99-EBB7-470E-B4CE-C4A41EB1F655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5C881-778A-4D9A-A049-CF60F408BCF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014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842" y="-10633"/>
            <a:ext cx="10515600" cy="1325563"/>
          </a:xfrm>
        </p:spPr>
        <p:txBody>
          <a:bodyPr/>
          <a:lstStyle/>
          <a:p>
            <a:r>
              <a:rPr lang="en-US" dirty="0" smtClean="0"/>
              <a:t>1.1 Numerical Algorithms as Pseudocod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550" y="1408490"/>
            <a:ext cx="5349755" cy="4806674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135259" cy="365125"/>
          </a:xfrm>
        </p:spPr>
        <p:txBody>
          <a:bodyPr/>
          <a:lstStyle/>
          <a:p>
            <a:pPr>
              <a:defRPr/>
            </a:pPr>
            <a:fld id="{33B14DF7-3301-42CF-B3C4-FE682B0752AC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5C881-778A-4D9A-A049-CF60F408BCF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89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s of a Pseudocode</a:t>
            </a:r>
            <a:endParaRPr lang="en-US" dirty="0"/>
          </a:p>
        </p:txBody>
      </p:sp>
      <p:sp>
        <p:nvSpPr>
          <p:cNvPr id="3" name="Content Placeholder 1"/>
          <p:cNvSpPr txBox="1">
            <a:spLocks/>
          </p:cNvSpPr>
          <p:nvPr/>
        </p:nvSpPr>
        <p:spPr>
          <a:xfrm>
            <a:off x="467519" y="1956392"/>
            <a:ext cx="10879137" cy="3636298"/>
          </a:xfrm>
          <a:prstGeom prst="rect">
            <a:avLst/>
          </a:prstGeom>
        </p:spPr>
        <p:txBody>
          <a:bodyPr/>
          <a:lstStyle>
            <a:lvl1pPr marL="228600" indent="-22860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>
              <a:spcBef>
                <a:spcPts val="2400"/>
              </a:spcBef>
              <a:buClr>
                <a:srgbClr val="0052D4"/>
              </a:buClr>
              <a:buFont typeface="Wingdings" panose="05000000000000000000" pitchFamily="2" charset="2"/>
              <a:buChar char="v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EFINITENESS: Every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ep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ust be specified and should follow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sequence of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struction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right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rder; </a:t>
            </a:r>
          </a:p>
          <a:p>
            <a:pPr marL="360000" indent="-360000">
              <a:spcBef>
                <a:spcPts val="2400"/>
              </a:spcBef>
              <a:buClr>
                <a:srgbClr val="0052D4"/>
              </a:buClr>
              <a:buFont typeface="Wingdings" panose="05000000000000000000" pitchFamily="2" charset="2"/>
              <a:buChar char="v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INITENESS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pseudocode must terminate after a finite number of steps with either an output or error message, and it should not go into an infinite loop or terminate without any clu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360000" indent="-360000">
              <a:spcBef>
                <a:spcPts val="2400"/>
              </a:spcBef>
              <a:buClr>
                <a:srgbClr val="0052D4"/>
              </a:buClr>
              <a:buFont typeface="Wingdings" panose="05000000000000000000" pitchFamily="2" charset="2"/>
              <a:buChar char="v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FFECTIVENESS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pseudocode must be free of unnecessary or redundant steps or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structions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124985" cy="365125"/>
          </a:xfrm>
        </p:spPr>
        <p:txBody>
          <a:bodyPr/>
          <a:lstStyle/>
          <a:p>
            <a:pPr>
              <a:defRPr/>
            </a:pPr>
            <a:fld id="{4DF51896-3D84-4C5C-BAEB-E1638ED745F1}" type="datetime1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81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code Constructs</a:t>
            </a:r>
            <a:endParaRPr lang="en-US" dirty="0"/>
          </a:p>
        </p:txBody>
      </p:sp>
      <p:sp>
        <p:nvSpPr>
          <p:cNvPr id="3" name="Content Placeholder 1"/>
          <p:cNvSpPr txBox="1">
            <a:spLocks/>
          </p:cNvSpPr>
          <p:nvPr/>
        </p:nvSpPr>
        <p:spPr>
          <a:xfrm>
            <a:off x="467519" y="1456662"/>
            <a:ext cx="11238928" cy="4901608"/>
          </a:xfrm>
          <a:prstGeom prst="rect">
            <a:avLst/>
          </a:prstGeom>
        </p:spPr>
        <p:txBody>
          <a:bodyPr/>
          <a:lstStyle>
            <a:lvl1pPr marL="228600" indent="-228600" algn="l" rtl="0" eaLnBrk="1" fontAlgn="base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>
              <a:spcBef>
                <a:spcPts val="2400"/>
              </a:spcBef>
              <a:buClr>
                <a:srgbClr val="0052D4"/>
              </a:buClr>
              <a:buFont typeface="Wingdings" panose="05000000000000000000" pitchFamily="2" charset="2"/>
              <a:buChar char="v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EQUENTIAL CONSTRUCTS: Statement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e processed and executed in the same sequential order they ar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ritten; </a:t>
            </a:r>
          </a:p>
          <a:p>
            <a:pPr marL="360000" indent="-360000">
              <a:spcBef>
                <a:spcPts val="2400"/>
              </a:spcBef>
              <a:buClr>
                <a:srgbClr val="0052D4"/>
              </a:buClr>
              <a:buFont typeface="Wingdings" panose="05000000000000000000" pitchFamily="2" charset="2"/>
              <a:buChar char="v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ELECTION (BRANCHING) CONSTRUCTS: The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struct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1" dirty="0" smtClean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en-US" dirty="0" smtClean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b="1" dirty="0" smtClean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b="1" dirty="0" smtClean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en-US" dirty="0" smtClean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b="1" dirty="0" smtClean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  <a:r>
              <a:rPr lang="en-US" dirty="0" smtClean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b="1" dirty="0" smtClean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s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cide which of the two sets of expression blocks will be processed. The selection constructs start by testing a condition (a Boolean result: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r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Fals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pending on the result, the program is directed down one of the two available path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360000" indent="-360000">
              <a:spcBef>
                <a:spcPts val="2400"/>
              </a:spcBef>
              <a:buClr>
                <a:srgbClr val="0052D4"/>
              </a:buClr>
              <a:buFont typeface="Wingdings" panose="05000000000000000000" pitchFamily="2" charset="2"/>
              <a:buChar char="v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TERATION (REPEATING) CONSTRUCTS: Ther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e two kinds of repetition structures: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unt-controlle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terati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construc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 and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ndition-controlle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terati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1" dirty="0" smtClean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l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b="1" dirty="0" smtClean="0">
                <a:solidFill>
                  <a:srgbClr val="0052D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eat-Until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block of instructions is repeated a number of times until a condition is met.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104436" cy="365125"/>
          </a:xfrm>
        </p:spPr>
        <p:txBody>
          <a:bodyPr/>
          <a:lstStyle/>
          <a:p>
            <a:pPr>
              <a:defRPr/>
            </a:pPr>
            <a:fld id="{1BC66A80-2CA6-4170-8BB5-C00C5D0717E4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53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tial Construc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000" y="2540017"/>
            <a:ext cx="7800000" cy="262857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981146" cy="365125"/>
          </a:xfrm>
        </p:spPr>
        <p:txBody>
          <a:bodyPr/>
          <a:lstStyle/>
          <a:p>
            <a:pPr>
              <a:defRPr/>
            </a:pPr>
            <a:fld id="{EB9279C1-ACFF-44DE-B402-6094BF4DFE92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98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Construc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000" y="2487110"/>
            <a:ext cx="7866667" cy="318095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011969" cy="365125"/>
          </a:xfrm>
        </p:spPr>
        <p:txBody>
          <a:bodyPr/>
          <a:lstStyle/>
          <a:p>
            <a:pPr>
              <a:defRPr/>
            </a:pPr>
            <a:fld id="{CBB75926-1809-46FA-8AF6-CA96D426B2F7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03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Construc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244" y="1560791"/>
            <a:ext cx="7819048" cy="445714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3292" y="3499369"/>
            <a:ext cx="3342857" cy="1047619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82575" y="6308725"/>
            <a:ext cx="1030736" cy="365125"/>
          </a:xfrm>
        </p:spPr>
        <p:txBody>
          <a:bodyPr/>
          <a:lstStyle/>
          <a:p>
            <a:pPr>
              <a:defRPr/>
            </a:pPr>
            <a:fld id="{4194CA2F-18DE-46EB-8251-EF209EC680E5}" type="datetime1">
              <a:rPr lang="en-US" smtClean="0"/>
              <a:t>11/20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merical Methods for Scientists and Engineers: With Pseudocod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504D13-501C-488E-80E7-BF1628C2D61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6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yBook" id="{24D53578-68F3-47F1-84CE-14F3D9E92EF5}" vid="{0DB635FC-E46A-44A4-AD43-FD5DAFC2C22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yBook</Template>
  <TotalTime>254</TotalTime>
  <Words>1326</Words>
  <Application>Microsoft Office PowerPoint</Application>
  <PresentationFormat>Widescreen</PresentationFormat>
  <Paragraphs>169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Calibri Light</vt:lpstr>
      <vt:lpstr>Symbol</vt:lpstr>
      <vt:lpstr>Wingdings</vt:lpstr>
      <vt:lpstr>Wingdings 2</vt:lpstr>
      <vt:lpstr>Office Theme</vt:lpstr>
      <vt:lpstr>Equation</vt:lpstr>
      <vt:lpstr>Numerical Methods</vt:lpstr>
      <vt:lpstr>PowerPoint Presentation</vt:lpstr>
      <vt:lpstr>PowerPoint Presentation</vt:lpstr>
      <vt:lpstr>1.1 Numerical Algorithms as Pseudocodes</vt:lpstr>
      <vt:lpstr>Elements of a Pseudocode</vt:lpstr>
      <vt:lpstr>Pseudocode Constructs</vt:lpstr>
      <vt:lpstr>Sequential Constructs</vt:lpstr>
      <vt:lpstr>Conditional Constructs</vt:lpstr>
      <vt:lpstr>Conditional Constructs</vt:lpstr>
      <vt:lpstr>Loops and Accumulators</vt:lpstr>
      <vt:lpstr>Loops and Accumulators</vt:lpstr>
      <vt:lpstr>PowerPoint Presentation</vt:lpstr>
      <vt:lpstr>PSEUDOCODES, FUNCTION MODULES AND MODULES</vt:lpstr>
      <vt:lpstr>Modular Programming</vt:lpstr>
      <vt:lpstr>Pseudo-Function Module</vt:lpstr>
      <vt:lpstr>Pseudo-Recursive Function Module</vt:lpstr>
      <vt:lpstr>Pseudo-Module</vt:lpstr>
      <vt:lpstr>TIPS FOR EFFICIENT PROGRAMMING</vt:lpstr>
      <vt:lpstr>Cpu-time reduction measures</vt:lpstr>
      <vt:lpstr>PowerPoint Presentation</vt:lpstr>
      <vt:lpstr>BASIC DEFINITIONS AND SOURCES  OF ERROR</vt:lpstr>
      <vt:lpstr>MEASUREMENT ERROR, ACCURACY  AND PRECISION</vt:lpstr>
      <vt:lpstr>PROPAGATION OF ERROR</vt:lpstr>
      <vt:lpstr>Single-/Double-Precision</vt:lpstr>
      <vt:lpstr>PowerPoint Presentation</vt:lpstr>
      <vt:lpstr>PowerPoint Presentation</vt:lpstr>
      <vt:lpstr>PowerPoint Presentation</vt:lpstr>
      <vt:lpstr>ROUNDING-OFF AND CHOPPING</vt:lpstr>
      <vt:lpstr>Significant Digits</vt:lpstr>
      <vt:lpstr>Floating-point Number</vt:lpstr>
      <vt:lpstr>ROUNDING-OFF AND CHOPP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Zaltac_PC</dc:creator>
  <cp:lastModifiedBy>Zaltac_PC</cp:lastModifiedBy>
  <cp:revision>51</cp:revision>
  <dcterms:created xsi:type="dcterms:W3CDTF">2024-04-03T06:19:06Z</dcterms:created>
  <dcterms:modified xsi:type="dcterms:W3CDTF">2024-11-20T09:29:13Z</dcterms:modified>
</cp:coreProperties>
</file>